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9366EB" w14:textId="00BC40A0" w:rsidR="006E5000" w:rsidRDefault="00F66C0A"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4B034484" wp14:editId="6B5F58F9">
                <wp:simplePos x="0" y="0"/>
                <wp:positionH relativeFrom="column">
                  <wp:posOffset>-6350</wp:posOffset>
                </wp:positionH>
                <wp:positionV relativeFrom="paragraph">
                  <wp:posOffset>323850</wp:posOffset>
                </wp:positionV>
                <wp:extent cx="6819900" cy="1924050"/>
                <wp:effectExtent l="0" t="0" r="19050" b="1905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19900" cy="1924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C6984E" w14:textId="31368FDB" w:rsidR="00F66C0A" w:rsidRDefault="00F66C0A">
                            <w:r>
                              <w:t>Some problems will involve multiple vectors.  We will simply combine all the steps that we have learned previously to solve them.</w:t>
                            </w:r>
                          </w:p>
                          <w:p w14:paraId="15398B38" w14:textId="00E8E998" w:rsidR="00F66C0A" w:rsidRDefault="00F66C0A" w:rsidP="005809F0">
                            <w:pPr>
                              <w:spacing w:line="240" w:lineRule="auto"/>
                            </w:pPr>
                            <w:r>
                              <w:t xml:space="preserve">Step 1:  Find the components of each individual vector  </w:t>
                            </w:r>
                            <w:r w:rsidRPr="00F66C0A">
                              <w:rPr>
                                <w:position w:val="-14"/>
                              </w:rPr>
                              <w:object w:dxaOrig="1780" w:dyaOrig="400" w14:anchorId="1C430053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7" type="#_x0000_t75" style="width:89pt;height:20pt">
                                  <v:imagedata r:id="rId4" o:title=""/>
                                </v:shape>
                                <o:OLEObject Type="Embed" ProgID="Equation.DSMT4" ShapeID="_x0000_i1027" DrawAspect="Content" ObjectID="_1648362185" r:id="rId5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02561B21" w14:textId="44603CDE" w:rsidR="00F66C0A" w:rsidRDefault="00F66C0A" w:rsidP="005809F0">
                            <w:pPr>
                              <w:spacing w:line="240" w:lineRule="auto"/>
                            </w:pPr>
                            <w:r>
                              <w:t>Step 2:  Sum the x and y components of all the vectors.</w:t>
                            </w:r>
                          </w:p>
                          <w:p w14:paraId="3B0BE77E" w14:textId="30564C96" w:rsidR="00F66C0A" w:rsidRDefault="00F66C0A" w:rsidP="005809F0">
                            <w:pPr>
                              <w:spacing w:line="240" w:lineRule="auto"/>
                            </w:pPr>
                            <w:r>
                              <w:t>Step 3:  Find the magnitude and direction of this component vector.</w:t>
                            </w:r>
                          </w:p>
                          <w:p w14:paraId="79C4EAA2" w14:textId="56B7E4A9" w:rsidR="00F66C0A" w:rsidRPr="00F66C0A" w:rsidRDefault="00F66C0A">
                            <w:pPr>
                              <w:rPr>
                                <w:i/>
                                <w:iCs/>
                              </w:rPr>
                            </w:pPr>
                            <w:r w:rsidRPr="00F66C0A">
                              <w:rPr>
                                <w:b/>
                                <w:bCs/>
                              </w:rPr>
                              <w:t>Remember:</w:t>
                            </w:r>
                            <w:r>
                              <w:t xml:space="preserve">    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</w:t>
                            </w:r>
                            <w:r w:rsidRPr="00F66C0A">
                              <w:rPr>
                                <w:i/>
                                <w:iCs/>
                              </w:rPr>
                              <w:t>magnitude</w:t>
                            </w:r>
                            <w:r>
                              <w:rPr>
                                <w:i/>
                                <w:iCs/>
                              </w:rPr>
                              <w:t>=</w:t>
                            </w:r>
                            <w:r w:rsidRPr="00F66C0A">
                              <w:rPr>
                                <w:i/>
                                <w:iCs/>
                                <w:position w:val="-12"/>
                              </w:rPr>
                              <w:object w:dxaOrig="940" w:dyaOrig="440" w14:anchorId="5D1D3BF0">
                                <v:shape id="_x0000_i1031" type="#_x0000_t75" style="width:47pt;height:22pt">
                                  <v:imagedata r:id="rId6" o:title=""/>
                                </v:shape>
                                <o:OLEObject Type="Embed" ProgID="Equation.DSMT4" ShapeID="_x0000_i1031" DrawAspect="Content" ObjectID="_1648362186" r:id="rId7"/>
                              </w:objec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    </w:t>
                            </w:r>
                            <w:r>
                              <w:t xml:space="preserve">and    </w:t>
                            </w:r>
                            <w:r>
                              <w:rPr>
                                <w:i/>
                                <w:iCs/>
                              </w:rPr>
                              <w:t>direction</w:t>
                            </w:r>
                            <w:r w:rsidRPr="00F66C0A">
                              <w:rPr>
                                <w:i/>
                                <w:iCs/>
                                <w:position w:val="-28"/>
                              </w:rPr>
                              <w:object w:dxaOrig="1359" w:dyaOrig="680" w14:anchorId="75BC0A87">
                                <v:shape id="_x0000_i1037" type="#_x0000_t75" style="width:68pt;height:34pt">
                                  <v:imagedata r:id="rId8" o:title=""/>
                                </v:shape>
                                <o:OLEObject Type="Embed" ProgID="Equation.DSMT4" ShapeID="_x0000_i1037" DrawAspect="Content" ObjectID="_1648362187" r:id="rId9"/>
                              </w:objec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</w:p>
                          <w:p w14:paraId="6FBD96DA" w14:textId="77777777" w:rsidR="00F66C0A" w:rsidRDefault="00F66C0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B03448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.5pt;margin-top:25.5pt;width:537pt;height:151.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">
                <v:textbox>
                  <w:txbxContent>
                    <w:p w14:paraId="5DC6984E" w14:textId="31368FDB" w:rsidR="00F66C0A" w:rsidRDefault="00F66C0A">
                      <w:r>
                        <w:t>Some problems will involve multiple vectors.  We will simply combine all the steps that we have learned previously to solve them.</w:t>
                      </w:r>
                    </w:p>
                    <w:p w14:paraId="15398B38" w14:textId="00E8E998" w:rsidR="00F66C0A" w:rsidRDefault="00F66C0A" w:rsidP="005809F0">
                      <w:pPr>
                        <w:spacing w:line="240" w:lineRule="auto"/>
                      </w:pPr>
                      <w:r>
                        <w:t xml:space="preserve">Step 1:  Find the components of each individual vector  </w:t>
                      </w:r>
                      <w:r w:rsidRPr="00F66C0A">
                        <w:rPr>
                          <w:position w:val="-14"/>
                        </w:rPr>
                        <w:object w:dxaOrig="1780" w:dyaOrig="400" w14:anchorId="1C430053">
                          <v:shape id="_x0000_i1027" type="#_x0000_t75" style="width:89pt;height:20pt">
                            <v:imagedata r:id="rId4" o:title=""/>
                          </v:shape>
                          <o:OLEObject Type="Embed" ProgID="Equation.DSMT4" ShapeID="_x0000_i1027" DrawAspect="Content" ObjectID="_1648362185" r:id="rId10"/>
                        </w:object>
                      </w:r>
                      <w:r>
                        <w:t xml:space="preserve"> </w:t>
                      </w:r>
                    </w:p>
                    <w:p w14:paraId="02561B21" w14:textId="44603CDE" w:rsidR="00F66C0A" w:rsidRDefault="00F66C0A" w:rsidP="005809F0">
                      <w:pPr>
                        <w:spacing w:line="240" w:lineRule="auto"/>
                      </w:pPr>
                      <w:r>
                        <w:t>Step 2:  Sum the x and y components of all the vectors.</w:t>
                      </w:r>
                    </w:p>
                    <w:p w14:paraId="3B0BE77E" w14:textId="30564C96" w:rsidR="00F66C0A" w:rsidRDefault="00F66C0A" w:rsidP="005809F0">
                      <w:pPr>
                        <w:spacing w:line="240" w:lineRule="auto"/>
                      </w:pPr>
                      <w:r>
                        <w:t>Step 3:  Find the magnitude and direction of this component vector.</w:t>
                      </w:r>
                    </w:p>
                    <w:p w14:paraId="79C4EAA2" w14:textId="56B7E4A9" w:rsidR="00F66C0A" w:rsidRPr="00F66C0A" w:rsidRDefault="00F66C0A">
                      <w:pPr>
                        <w:rPr>
                          <w:i/>
                          <w:iCs/>
                        </w:rPr>
                      </w:pPr>
                      <w:r w:rsidRPr="00F66C0A">
                        <w:rPr>
                          <w:b/>
                          <w:bCs/>
                        </w:rPr>
                        <w:t>Remember:</w:t>
                      </w:r>
                      <w:r>
                        <w:t xml:space="preserve">     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</w:t>
                      </w:r>
                      <w:r w:rsidRPr="00F66C0A">
                        <w:rPr>
                          <w:i/>
                          <w:iCs/>
                        </w:rPr>
                        <w:t>magnitude</w:t>
                      </w:r>
                      <w:r>
                        <w:rPr>
                          <w:i/>
                          <w:iCs/>
                        </w:rPr>
                        <w:t>=</w:t>
                      </w:r>
                      <w:r w:rsidRPr="00F66C0A">
                        <w:rPr>
                          <w:i/>
                          <w:iCs/>
                          <w:position w:val="-12"/>
                        </w:rPr>
                        <w:object w:dxaOrig="940" w:dyaOrig="440" w14:anchorId="5D1D3BF0">
                          <v:shape id="_x0000_i1031" type="#_x0000_t75" style="width:47pt;height:22pt">
                            <v:imagedata r:id="rId6" o:title=""/>
                          </v:shape>
                          <o:OLEObject Type="Embed" ProgID="Equation.DSMT4" ShapeID="_x0000_i1031" DrawAspect="Content" ObjectID="_1648362186" r:id="rId11"/>
                        </w:object>
                      </w:r>
                      <w:r>
                        <w:rPr>
                          <w:i/>
                          <w:iCs/>
                        </w:rPr>
                        <w:t xml:space="preserve">    </w:t>
                      </w:r>
                      <w:r>
                        <w:t xml:space="preserve">and    </w:t>
                      </w:r>
                      <w:r>
                        <w:rPr>
                          <w:i/>
                          <w:iCs/>
                        </w:rPr>
                        <w:t>direction</w:t>
                      </w:r>
                      <w:r w:rsidRPr="00F66C0A">
                        <w:rPr>
                          <w:i/>
                          <w:iCs/>
                          <w:position w:val="-28"/>
                        </w:rPr>
                        <w:object w:dxaOrig="1359" w:dyaOrig="680" w14:anchorId="75BC0A87">
                          <v:shape id="_x0000_i1037" type="#_x0000_t75" style="width:68pt;height:34pt">
                            <v:imagedata r:id="rId8" o:title=""/>
                          </v:shape>
                          <o:OLEObject Type="Embed" ProgID="Equation.DSMT4" ShapeID="_x0000_i1037" DrawAspect="Content" ObjectID="_1648362187" r:id="rId12"/>
                        </w:object>
                      </w:r>
                      <w:r>
                        <w:rPr>
                          <w:i/>
                          <w:iCs/>
                        </w:rPr>
                        <w:t xml:space="preserve"> </w:t>
                      </w:r>
                    </w:p>
                    <w:p w14:paraId="6FBD96DA" w14:textId="77777777" w:rsidR="00F66C0A" w:rsidRDefault="00F66C0A"/>
                  </w:txbxContent>
                </v:textbox>
                <w10:wrap type="square"/>
              </v:shape>
            </w:pict>
          </mc:Fallback>
        </mc:AlternateContent>
      </w:r>
      <w:r>
        <w:t>Precalculus Notes:  Resolving Vectors</w:t>
      </w:r>
    </w:p>
    <w:p w14:paraId="62F1B105" w14:textId="2BC2252D" w:rsidR="00F66C0A" w:rsidRDefault="00F66C0A">
      <w:r>
        <w:t>Ex 1:   An airplane is flying 200 mph at 50</w:t>
      </w:r>
      <w:r>
        <w:rPr>
          <w:rFonts w:cstheme="minorHAnsi"/>
        </w:rPr>
        <w:t>°</w:t>
      </w:r>
      <w:r>
        <w:t xml:space="preserve"> north of east.  The wind velocity is 50 mph due south.  Find the </w:t>
      </w:r>
      <w:r w:rsidR="005809F0">
        <w:t xml:space="preserve">resulting </w:t>
      </w:r>
      <w:r>
        <w:t>bearing and velocity of the plane.</w:t>
      </w:r>
    </w:p>
    <w:p w14:paraId="791D2E8B" w14:textId="6F8F86CD" w:rsidR="00F66C0A" w:rsidRDefault="00F66C0A"/>
    <w:p w14:paraId="20A8C864" w14:textId="061C6AB1" w:rsidR="00F66C0A" w:rsidRDefault="00F66C0A"/>
    <w:p w14:paraId="5F3CD5B8" w14:textId="161ACCDC" w:rsidR="00F66C0A" w:rsidRDefault="00F66C0A"/>
    <w:p w14:paraId="1D31CD78" w14:textId="77777777" w:rsidR="005809F0" w:rsidRDefault="005809F0"/>
    <w:p w14:paraId="16C26324" w14:textId="32ADFD50" w:rsidR="00F66C0A" w:rsidRDefault="00F66C0A">
      <w:r>
        <w:t>Ex 2:  An airplane is flying at 100 meters per second at 23</w:t>
      </w:r>
      <w:r>
        <w:rPr>
          <w:rFonts w:cstheme="minorHAnsi"/>
        </w:rPr>
        <w:t>°</w:t>
      </w:r>
      <w:r>
        <w:t xml:space="preserve"> west of south into a wind blowing 30 meters per second at 20</w:t>
      </w:r>
      <w:r>
        <w:rPr>
          <w:rFonts w:cstheme="minorHAnsi"/>
        </w:rPr>
        <w:t>°</w:t>
      </w:r>
      <w:r>
        <w:t xml:space="preserve"> east of north.  Find the resulting direction and velocity of the plane.</w:t>
      </w:r>
    </w:p>
    <w:p w14:paraId="57DBA886" w14:textId="20DCFAF1" w:rsidR="00F66C0A" w:rsidRDefault="00F66C0A"/>
    <w:p w14:paraId="5893B65B" w14:textId="35C7B3DA" w:rsidR="00F66C0A" w:rsidRDefault="00F66C0A"/>
    <w:p w14:paraId="4BCD1BDE" w14:textId="16B3011F" w:rsidR="00F66C0A" w:rsidRDefault="00F66C0A"/>
    <w:p w14:paraId="6C3EC432" w14:textId="3EF9AC5F" w:rsidR="00F66C0A" w:rsidRDefault="00F66C0A">
      <w:bookmarkStart w:id="0" w:name="_GoBack"/>
      <w:bookmarkEnd w:id="0"/>
    </w:p>
    <w:p w14:paraId="0B569C3F" w14:textId="14B4C74D" w:rsidR="00F66C0A" w:rsidRDefault="00F66C0A"/>
    <w:p w14:paraId="764E811A" w14:textId="33D419FB" w:rsidR="00F66C0A" w:rsidRDefault="00F66C0A">
      <w:r>
        <w:t xml:space="preserve">Ex 3:  A </w:t>
      </w:r>
      <w:proofErr w:type="gramStart"/>
      <w:r>
        <w:t>motor boat</w:t>
      </w:r>
      <w:proofErr w:type="gramEnd"/>
      <w:r>
        <w:t xml:space="preserve"> traveling 4 meters per second to the east encounters a current flowing 3 meters per second to the north.  Find the impacted direction and speed of the </w:t>
      </w:r>
      <w:proofErr w:type="gramStart"/>
      <w:r>
        <w:t>motor boat</w:t>
      </w:r>
      <w:proofErr w:type="gramEnd"/>
      <w:r>
        <w:t>.</w:t>
      </w:r>
    </w:p>
    <w:p w14:paraId="6AF56EE0" w14:textId="64AB6628" w:rsidR="00F66C0A" w:rsidRDefault="00F66C0A"/>
    <w:p w14:paraId="1E7B0432" w14:textId="7D3F73E3" w:rsidR="00F66C0A" w:rsidRDefault="00F66C0A"/>
    <w:p w14:paraId="252CA2F3" w14:textId="3C740AA3" w:rsidR="005809F0" w:rsidRDefault="005809F0"/>
    <w:p w14:paraId="4AC8D832" w14:textId="77777777" w:rsidR="005809F0" w:rsidRDefault="005809F0"/>
    <w:p w14:paraId="2DC130F3" w14:textId="32CB2C0E" w:rsidR="00F66C0A" w:rsidRDefault="00F66C0A">
      <w:r>
        <w:t>Ex 4:  Four trucks are working to pull a car from a ditch.  The first truck is pulling with 40N of force at 20</w:t>
      </w:r>
      <w:r>
        <w:rPr>
          <w:rFonts w:cstheme="minorHAnsi"/>
        </w:rPr>
        <w:t>°</w:t>
      </w:r>
      <w:r w:rsidR="005809F0">
        <w:t>.  The second truck is pulling with 33N of force at 37</w:t>
      </w:r>
      <w:r w:rsidR="005809F0">
        <w:rPr>
          <w:rFonts w:cstheme="minorHAnsi"/>
        </w:rPr>
        <w:t>°</w:t>
      </w:r>
      <w:r w:rsidR="005809F0">
        <w:t>.  The third truck exerts a force of 25N at 95</w:t>
      </w:r>
      <w:r w:rsidR="005809F0">
        <w:rPr>
          <w:rFonts w:cstheme="minorHAnsi"/>
        </w:rPr>
        <w:t>°</w:t>
      </w:r>
      <w:r w:rsidR="005809F0">
        <w:t>.  Finally, the fourth truck is pulling with a force of 60N at 135</w:t>
      </w:r>
      <w:r w:rsidR="005809F0">
        <w:rPr>
          <w:rFonts w:cstheme="minorHAnsi"/>
        </w:rPr>
        <w:t>°</w:t>
      </w:r>
      <w:r w:rsidR="005809F0">
        <w:t>.  Find the resulting force and direction at which the car gets pulled from the ditch.</w:t>
      </w:r>
    </w:p>
    <w:sectPr w:rsidR="00F66C0A" w:rsidSect="00F66C0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6C0A"/>
    <w:rsid w:val="002A1525"/>
    <w:rsid w:val="005809F0"/>
    <w:rsid w:val="008F2647"/>
    <w:rsid w:val="00D05674"/>
    <w:rsid w:val="00F66C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9E6657"/>
  <w15:chartTrackingRefBased/>
  <w15:docId w15:val="{63921EA2-9335-468D-A363-4A4906AF46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42</Words>
  <Characters>81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zanne Yeganegi</dc:creator>
  <cp:keywords/>
  <dc:description/>
  <cp:lastModifiedBy>Suzanne Yeganegi</cp:lastModifiedBy>
  <cp:revision>1</cp:revision>
  <dcterms:created xsi:type="dcterms:W3CDTF">2020-04-14T13:21:00Z</dcterms:created>
  <dcterms:modified xsi:type="dcterms:W3CDTF">2020-04-14T1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